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4FE4" w:rsidRPr="00736FA1" w:rsidRDefault="00554FE4" w:rsidP="00736FA1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</w:pPr>
      <w:r w:rsidRPr="00736FA1"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  <w:t>Chemistry</w:t>
      </w:r>
    </w:p>
    <w:p w:rsidR="00554FE4" w:rsidRPr="00736FA1" w:rsidRDefault="00CE5A00" w:rsidP="00736FA1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</w:t>
      </w:r>
      <w:r w:rsidR="00554FE4" w:rsidRPr="00736FA1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="00297275" w:rsidRPr="0036603B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Essential Ideas</w:t>
      </w:r>
    </w:p>
    <w:p w:rsidR="00554FE4" w:rsidRPr="00736FA1" w:rsidRDefault="00CE5A00" w:rsidP="00736FA1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</w:t>
      </w:r>
      <w:r w:rsidR="00554FE4" w:rsidRPr="00736FA1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5</w:t>
      </w:r>
      <w:r w:rsidR="00554FE4" w:rsidRPr="00736FA1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="00CF5589" w:rsidRPr="008700AB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Measurement Uncertainty, Accuracy, and Precision</w:t>
      </w:r>
    </w:p>
    <w:p w:rsidR="00D43B28" w:rsidRPr="00C07EED" w:rsidRDefault="0066519A" w:rsidP="00C07EE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>4</w:t>
      </w:r>
      <w:r w:rsidR="005A4856" w:rsidRPr="00C07EED">
        <w:rPr>
          <w:rFonts w:ascii="Times New Roman" w:hAnsi="Times New Roman" w:cs="Times New Roman"/>
          <w:sz w:val="24"/>
          <w:szCs w:val="24"/>
        </w:rPr>
        <w:t>5</w:t>
      </w:r>
      <w:r w:rsidR="001F4307" w:rsidRPr="00C07EED">
        <w:rPr>
          <w:rFonts w:ascii="Times New Roman" w:hAnsi="Times New Roman" w:cs="Times New Roman"/>
          <w:sz w:val="24"/>
          <w:szCs w:val="24"/>
        </w:rPr>
        <w:t>.</w:t>
      </w:r>
      <w:r w:rsidR="00D43B28" w:rsidRPr="00C07EED">
        <w:rPr>
          <w:rFonts w:ascii="Times New Roman" w:hAnsi="Times New Roman" w:cs="Times New Roman"/>
          <w:sz w:val="24"/>
          <w:szCs w:val="24"/>
        </w:rPr>
        <w:t xml:space="preserve"> Express each of the following numbers in exponential notation with correct significant figures:</w:t>
      </w:r>
    </w:p>
    <w:p w:rsidR="00D43B28" w:rsidRPr="00C07EED" w:rsidRDefault="00D43B28" w:rsidP="00C07EE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>(a) 704</w:t>
      </w:r>
    </w:p>
    <w:p w:rsidR="00D43B28" w:rsidRPr="00C07EED" w:rsidRDefault="00D43B28" w:rsidP="00C07EE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>(b) 0.03344</w:t>
      </w:r>
    </w:p>
    <w:p w:rsidR="00D43B28" w:rsidRPr="00C07EED" w:rsidRDefault="00D43B28" w:rsidP="00C07EE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>(c) 547.9</w:t>
      </w:r>
    </w:p>
    <w:p w:rsidR="00D43B28" w:rsidRPr="00C07EED" w:rsidRDefault="00D43B28" w:rsidP="00C07EE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>(d) 22086</w:t>
      </w:r>
    </w:p>
    <w:p w:rsidR="00D43B28" w:rsidRPr="00C07EED" w:rsidRDefault="00D43B28" w:rsidP="00C07EE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>(e) 1000.00</w:t>
      </w:r>
    </w:p>
    <w:p w:rsidR="00D43B28" w:rsidRPr="00C07EED" w:rsidRDefault="00D43B28" w:rsidP="00C07EE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>(f) 0.0000000651</w:t>
      </w:r>
    </w:p>
    <w:p w:rsidR="00C931A3" w:rsidRPr="00C07EED" w:rsidRDefault="00D43B28" w:rsidP="00C07EED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>(g) 0.007157</w:t>
      </w:r>
    </w:p>
    <w:p w:rsidR="00736FA1" w:rsidRPr="00C07EED" w:rsidRDefault="00736FA1" w:rsidP="00C07EE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C07EED" w:rsidRDefault="00933B4A" w:rsidP="00C07EE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>(a) 7.04 × 10</w:t>
      </w:r>
      <w:r w:rsidRPr="00C07EE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07EED">
        <w:rPr>
          <w:rFonts w:ascii="Times New Roman" w:hAnsi="Times New Roman" w:cs="Times New Roman"/>
          <w:sz w:val="24"/>
          <w:szCs w:val="24"/>
        </w:rPr>
        <w:t>; (b) 3.344 × 10</w:t>
      </w:r>
      <w:r w:rsidRPr="00C07EED">
        <w:rPr>
          <w:rFonts w:ascii="Times New Roman" w:hAnsi="Times New Roman" w:cs="Times New Roman"/>
          <w:sz w:val="24"/>
          <w:szCs w:val="24"/>
          <w:vertAlign w:val="superscript"/>
        </w:rPr>
        <w:t>–2</w:t>
      </w:r>
      <w:r w:rsidRPr="00C07EED">
        <w:rPr>
          <w:rFonts w:ascii="Times New Roman" w:hAnsi="Times New Roman" w:cs="Times New Roman"/>
          <w:sz w:val="24"/>
          <w:szCs w:val="24"/>
        </w:rPr>
        <w:t>; (c) 5.479 × 10</w:t>
      </w:r>
      <w:r w:rsidRPr="00C07EE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07EED">
        <w:rPr>
          <w:rFonts w:ascii="Times New Roman" w:hAnsi="Times New Roman" w:cs="Times New Roman"/>
          <w:sz w:val="24"/>
          <w:szCs w:val="24"/>
        </w:rPr>
        <w:t>; (d) 2.2086 × 10</w:t>
      </w:r>
      <w:r w:rsidRPr="00C07EED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C07EED">
        <w:rPr>
          <w:rFonts w:ascii="Times New Roman" w:hAnsi="Times New Roman" w:cs="Times New Roman"/>
          <w:sz w:val="24"/>
          <w:szCs w:val="24"/>
        </w:rPr>
        <w:t>; (e) 1.00000 × 10</w:t>
      </w:r>
      <w:r w:rsidRPr="00C07EED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C07EED">
        <w:rPr>
          <w:rFonts w:ascii="Times New Roman" w:hAnsi="Times New Roman" w:cs="Times New Roman"/>
          <w:sz w:val="24"/>
          <w:szCs w:val="24"/>
        </w:rPr>
        <w:t>; (f) 6.51 × 10</w:t>
      </w:r>
      <w:r w:rsidRPr="00C07EED">
        <w:rPr>
          <w:rFonts w:ascii="Times New Roman" w:hAnsi="Times New Roman" w:cs="Times New Roman"/>
          <w:sz w:val="24"/>
          <w:szCs w:val="24"/>
          <w:vertAlign w:val="superscript"/>
        </w:rPr>
        <w:t>–8</w:t>
      </w:r>
      <w:r w:rsidRPr="00C07EED">
        <w:rPr>
          <w:rFonts w:ascii="Times New Roman" w:hAnsi="Times New Roman" w:cs="Times New Roman"/>
          <w:sz w:val="24"/>
          <w:szCs w:val="24"/>
        </w:rPr>
        <w:t>; (g) 7.157 × 10</w:t>
      </w:r>
      <w:r w:rsidRPr="00C07EED">
        <w:rPr>
          <w:rFonts w:ascii="Times New Roman" w:hAnsi="Times New Roman" w:cs="Times New Roman"/>
          <w:sz w:val="24"/>
          <w:szCs w:val="24"/>
          <w:vertAlign w:val="superscript"/>
        </w:rPr>
        <w:t>–3</w:t>
      </w:r>
    </w:p>
    <w:p w:rsidR="00A67FB6" w:rsidRPr="00C07EED" w:rsidRDefault="008A6FA6" w:rsidP="00C07EE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>4</w:t>
      </w:r>
      <w:r w:rsidR="005A4856" w:rsidRPr="00C07EED">
        <w:rPr>
          <w:rFonts w:ascii="Times New Roman" w:hAnsi="Times New Roman" w:cs="Times New Roman"/>
          <w:sz w:val="24"/>
          <w:szCs w:val="24"/>
        </w:rPr>
        <w:t>7</w:t>
      </w:r>
      <w:r w:rsidR="001F4307" w:rsidRPr="00C07EED">
        <w:rPr>
          <w:rFonts w:ascii="Times New Roman" w:hAnsi="Times New Roman" w:cs="Times New Roman"/>
          <w:sz w:val="24"/>
          <w:szCs w:val="24"/>
        </w:rPr>
        <w:t>.</w:t>
      </w:r>
      <w:r w:rsidR="00A67FB6" w:rsidRPr="00C07EED">
        <w:rPr>
          <w:rFonts w:ascii="Times New Roman" w:hAnsi="Times New Roman" w:cs="Times New Roman"/>
          <w:sz w:val="24"/>
          <w:szCs w:val="24"/>
        </w:rPr>
        <w:t xml:space="preserve"> Indicate whether each of the following can be determined exactly or must be measured with some degree of uncertainty:</w:t>
      </w:r>
    </w:p>
    <w:p w:rsidR="00A67FB6" w:rsidRPr="00C07EED" w:rsidRDefault="00A67FB6" w:rsidP="00C07EE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 xml:space="preserve">(a) </w:t>
      </w:r>
      <w:proofErr w:type="gramStart"/>
      <w:r w:rsidRPr="00C07EED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C07EED">
        <w:rPr>
          <w:rFonts w:ascii="Times New Roman" w:hAnsi="Times New Roman" w:cs="Times New Roman"/>
          <w:sz w:val="24"/>
          <w:szCs w:val="24"/>
        </w:rPr>
        <w:t xml:space="preserve"> number of seconds in an hour</w:t>
      </w:r>
    </w:p>
    <w:p w:rsidR="00A67FB6" w:rsidRPr="00C07EED" w:rsidRDefault="00A67FB6" w:rsidP="00C07EE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 xml:space="preserve">(b) </w:t>
      </w:r>
      <w:proofErr w:type="gramStart"/>
      <w:r w:rsidRPr="00C07EED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C07EED">
        <w:rPr>
          <w:rFonts w:ascii="Times New Roman" w:hAnsi="Times New Roman" w:cs="Times New Roman"/>
          <w:sz w:val="24"/>
          <w:szCs w:val="24"/>
        </w:rPr>
        <w:t xml:space="preserve"> number of pages in this book</w:t>
      </w:r>
    </w:p>
    <w:p w:rsidR="00A67FB6" w:rsidRPr="00C07EED" w:rsidRDefault="00A67FB6" w:rsidP="00C07EE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 xml:space="preserve">(c) </w:t>
      </w:r>
      <w:proofErr w:type="gramStart"/>
      <w:r w:rsidRPr="00C07EED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C07EED">
        <w:rPr>
          <w:rFonts w:ascii="Times New Roman" w:hAnsi="Times New Roman" w:cs="Times New Roman"/>
          <w:sz w:val="24"/>
          <w:szCs w:val="24"/>
        </w:rPr>
        <w:t xml:space="preserve"> number of grams in your weight</w:t>
      </w:r>
    </w:p>
    <w:p w:rsidR="00A67FB6" w:rsidRPr="00C07EED" w:rsidRDefault="00A67FB6" w:rsidP="00C07EE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 xml:space="preserve">(d) </w:t>
      </w:r>
      <w:proofErr w:type="gramStart"/>
      <w:r w:rsidRPr="00C07EED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C07EED">
        <w:rPr>
          <w:rFonts w:ascii="Times New Roman" w:hAnsi="Times New Roman" w:cs="Times New Roman"/>
          <w:sz w:val="24"/>
          <w:szCs w:val="24"/>
        </w:rPr>
        <w:t xml:space="preserve"> number of grams in 3 kilograms</w:t>
      </w:r>
    </w:p>
    <w:p w:rsidR="00A67FB6" w:rsidRPr="00C07EED" w:rsidRDefault="00A67FB6" w:rsidP="00C07EE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 xml:space="preserve">(e) </w:t>
      </w:r>
      <w:proofErr w:type="gramStart"/>
      <w:r w:rsidRPr="00C07EED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C07EED">
        <w:rPr>
          <w:rFonts w:ascii="Times New Roman" w:hAnsi="Times New Roman" w:cs="Times New Roman"/>
          <w:sz w:val="24"/>
          <w:szCs w:val="24"/>
        </w:rPr>
        <w:t xml:space="preserve"> volume of water you drink in one day</w:t>
      </w:r>
    </w:p>
    <w:p w:rsidR="00C931A3" w:rsidRPr="00C07EED" w:rsidRDefault="00A67FB6" w:rsidP="00C07EED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 xml:space="preserve">(f) </w:t>
      </w:r>
      <w:proofErr w:type="gramStart"/>
      <w:r w:rsidRPr="00C07EED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C07EED">
        <w:rPr>
          <w:rFonts w:ascii="Times New Roman" w:hAnsi="Times New Roman" w:cs="Times New Roman"/>
          <w:sz w:val="24"/>
          <w:szCs w:val="24"/>
        </w:rPr>
        <w:t xml:space="preserve"> distance from San Francisco to Kansas City</w:t>
      </w:r>
    </w:p>
    <w:p w:rsidR="00736FA1" w:rsidRPr="00C07EED" w:rsidRDefault="00736FA1" w:rsidP="00C07EE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C07EED" w:rsidRDefault="005F7191" w:rsidP="00C07EE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 xml:space="preserve">(a) </w:t>
      </w:r>
      <w:proofErr w:type="gramStart"/>
      <w:r w:rsidRPr="00C07EED">
        <w:rPr>
          <w:rFonts w:ascii="Times New Roman" w:hAnsi="Times New Roman" w:cs="Times New Roman"/>
          <w:sz w:val="24"/>
          <w:szCs w:val="24"/>
        </w:rPr>
        <w:t>exact</w:t>
      </w:r>
      <w:proofErr w:type="gramEnd"/>
      <w:r w:rsidRPr="00C07EED">
        <w:rPr>
          <w:rFonts w:ascii="Times New Roman" w:hAnsi="Times New Roman" w:cs="Times New Roman"/>
          <w:sz w:val="24"/>
          <w:szCs w:val="24"/>
        </w:rPr>
        <w:t>; (b) exact; (c) uncertain; (d) exact; (e) uncertain; (f) uncertain</w:t>
      </w:r>
    </w:p>
    <w:p w:rsidR="00305F95" w:rsidRPr="00C07EED" w:rsidRDefault="008A6FA6" w:rsidP="00C07EE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>4</w:t>
      </w:r>
      <w:r w:rsidR="005A4856" w:rsidRPr="00C07EED">
        <w:rPr>
          <w:rFonts w:ascii="Times New Roman" w:hAnsi="Times New Roman" w:cs="Times New Roman"/>
          <w:sz w:val="24"/>
          <w:szCs w:val="24"/>
        </w:rPr>
        <w:t>9</w:t>
      </w:r>
      <w:r w:rsidR="001F4307" w:rsidRPr="00C07EED">
        <w:rPr>
          <w:rFonts w:ascii="Times New Roman" w:hAnsi="Times New Roman" w:cs="Times New Roman"/>
          <w:sz w:val="24"/>
          <w:szCs w:val="24"/>
        </w:rPr>
        <w:t>.</w:t>
      </w:r>
      <w:r w:rsidR="00305F95" w:rsidRPr="00C07EED">
        <w:rPr>
          <w:rFonts w:ascii="Times New Roman" w:hAnsi="Times New Roman" w:cs="Times New Roman"/>
          <w:sz w:val="24"/>
          <w:szCs w:val="24"/>
        </w:rPr>
        <w:t xml:space="preserve"> How many significant figures are contained in each of the following measurements?</w:t>
      </w:r>
    </w:p>
    <w:p w:rsidR="00305F95" w:rsidRPr="00C07EED" w:rsidRDefault="00305F95" w:rsidP="00C07EE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>(a) 53 cm</w:t>
      </w:r>
    </w:p>
    <w:p w:rsidR="00305F95" w:rsidRPr="00C07EED" w:rsidRDefault="00305F95" w:rsidP="00C07EE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  <w:vertAlign w:val="superscript"/>
        </w:rPr>
      </w:pPr>
      <w:r w:rsidRPr="00C07EED">
        <w:rPr>
          <w:rFonts w:ascii="Times New Roman" w:hAnsi="Times New Roman" w:cs="Times New Roman"/>
          <w:sz w:val="24"/>
          <w:szCs w:val="24"/>
        </w:rPr>
        <w:t xml:space="preserve">(b) 2.05 </w:t>
      </w:r>
      <w:r w:rsidRPr="00C07EED">
        <w:rPr>
          <w:rFonts w:ascii="Times New Roman" w:hAnsi="Times New Roman" w:cs="Times New Roman"/>
          <w:sz w:val="24"/>
          <w:szCs w:val="24"/>
        </w:rPr>
        <w:sym w:font="Symbol" w:char="F0B4"/>
      </w:r>
      <w:r w:rsidRPr="00C07EED">
        <w:rPr>
          <w:rFonts w:ascii="Times New Roman" w:hAnsi="Times New Roman" w:cs="Times New Roman"/>
          <w:sz w:val="24"/>
          <w:szCs w:val="24"/>
        </w:rPr>
        <w:t xml:space="preserve"> 10</w:t>
      </w:r>
      <w:r w:rsidRPr="00C07EED">
        <w:rPr>
          <w:rFonts w:ascii="Times New Roman" w:hAnsi="Times New Roman" w:cs="Times New Roman"/>
          <w:sz w:val="24"/>
          <w:szCs w:val="24"/>
          <w:vertAlign w:val="superscript"/>
        </w:rPr>
        <w:t>8</w:t>
      </w:r>
      <w:r w:rsidRPr="00C07EED">
        <w:rPr>
          <w:rFonts w:ascii="Times New Roman" w:hAnsi="Times New Roman" w:cs="Times New Roman"/>
          <w:sz w:val="24"/>
          <w:szCs w:val="24"/>
        </w:rPr>
        <w:t xml:space="preserve"> m</w:t>
      </w:r>
    </w:p>
    <w:p w:rsidR="00305F95" w:rsidRPr="00C07EED" w:rsidRDefault="00305F95" w:rsidP="00C07EE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>(c) 86,002 J</w:t>
      </w:r>
    </w:p>
    <w:p w:rsidR="00305F95" w:rsidRPr="00C07EED" w:rsidRDefault="00305F95" w:rsidP="00C07EE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 xml:space="preserve">(d) 9.740 </w:t>
      </w:r>
      <w:r w:rsidRPr="00C07EED">
        <w:rPr>
          <w:rFonts w:ascii="Times New Roman" w:hAnsi="Times New Roman" w:cs="Times New Roman"/>
          <w:sz w:val="24"/>
          <w:szCs w:val="24"/>
        </w:rPr>
        <w:sym w:font="Symbol" w:char="F0B4"/>
      </w:r>
      <w:r w:rsidRPr="00C07EED">
        <w:rPr>
          <w:rFonts w:ascii="Times New Roman" w:hAnsi="Times New Roman" w:cs="Times New Roman"/>
          <w:sz w:val="24"/>
          <w:szCs w:val="24"/>
        </w:rPr>
        <w:t xml:space="preserve"> 10</w:t>
      </w:r>
      <w:r w:rsidRPr="00C07EED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C07EED">
        <w:rPr>
          <w:rFonts w:ascii="Times New Roman" w:hAnsi="Times New Roman" w:cs="Times New Roman"/>
          <w:sz w:val="24"/>
          <w:szCs w:val="24"/>
        </w:rPr>
        <w:t xml:space="preserve"> m/s</w:t>
      </w:r>
    </w:p>
    <w:p w:rsidR="00305F95" w:rsidRPr="00C07EED" w:rsidRDefault="00305F95" w:rsidP="00C07EE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>(e) 10.0613 m</w:t>
      </w:r>
      <w:r w:rsidRPr="00C07EED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:rsidR="00305F95" w:rsidRPr="00C07EED" w:rsidRDefault="00305F95" w:rsidP="00C07EE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>(f) 0.17 g/mL</w:t>
      </w:r>
    </w:p>
    <w:p w:rsidR="00C931A3" w:rsidRPr="00C07EED" w:rsidRDefault="00305F95" w:rsidP="00C07EED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>(g) 0.88400 s</w:t>
      </w:r>
    </w:p>
    <w:p w:rsidR="00736FA1" w:rsidRPr="00C07EED" w:rsidRDefault="00736FA1" w:rsidP="00C07EE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C07EED" w:rsidRDefault="00FD540A" w:rsidP="00C07EE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>(a) two; (b) three; (c) five; (d) four; (e) six; (f) two; (g) five</w:t>
      </w:r>
    </w:p>
    <w:p w:rsidR="005C5FAE" w:rsidRPr="00C07EED" w:rsidRDefault="008A6FA6" w:rsidP="00C07EE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>5</w:t>
      </w:r>
      <w:r w:rsidR="005A4856" w:rsidRPr="00C07EED">
        <w:rPr>
          <w:rFonts w:ascii="Times New Roman" w:hAnsi="Times New Roman" w:cs="Times New Roman"/>
          <w:sz w:val="24"/>
          <w:szCs w:val="24"/>
        </w:rPr>
        <w:t>1</w:t>
      </w:r>
      <w:r w:rsidR="00972915" w:rsidRPr="00C07EED">
        <w:rPr>
          <w:rFonts w:ascii="Times New Roman" w:hAnsi="Times New Roman" w:cs="Times New Roman"/>
          <w:sz w:val="24"/>
          <w:szCs w:val="24"/>
        </w:rPr>
        <w:t>.</w:t>
      </w:r>
      <w:r w:rsidR="005C5FAE" w:rsidRPr="00C07EED">
        <w:rPr>
          <w:rFonts w:ascii="Times New Roman" w:hAnsi="Times New Roman" w:cs="Times New Roman"/>
          <w:sz w:val="24"/>
          <w:szCs w:val="24"/>
        </w:rPr>
        <w:t xml:space="preserve"> Round off each of the following numbers to two significant figures:</w:t>
      </w:r>
    </w:p>
    <w:p w:rsidR="005C5FAE" w:rsidRPr="00C07EED" w:rsidRDefault="005C5FAE" w:rsidP="00C07EE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>(a) 0.436</w:t>
      </w:r>
    </w:p>
    <w:p w:rsidR="005C5FAE" w:rsidRPr="00C07EED" w:rsidRDefault="005C5FAE" w:rsidP="00C07EE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>(b) 9.000</w:t>
      </w:r>
    </w:p>
    <w:p w:rsidR="005C5FAE" w:rsidRPr="00C07EED" w:rsidRDefault="005C5FAE" w:rsidP="00C07EE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>(c) 27.2</w:t>
      </w:r>
    </w:p>
    <w:p w:rsidR="005C5FAE" w:rsidRPr="00C07EED" w:rsidRDefault="005C5FAE" w:rsidP="00C07EE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>(d) 135</w:t>
      </w:r>
    </w:p>
    <w:p w:rsidR="005C5FAE" w:rsidRPr="00C07EED" w:rsidRDefault="005C5FAE" w:rsidP="00C07EE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 xml:space="preserve">(e) 1.497 </w:t>
      </w:r>
      <w:r w:rsidRPr="00C07EED">
        <w:rPr>
          <w:rFonts w:ascii="Times New Roman" w:hAnsi="Times New Roman" w:cs="Times New Roman"/>
          <w:sz w:val="24"/>
          <w:szCs w:val="24"/>
        </w:rPr>
        <w:sym w:font="Symbol" w:char="F0B4"/>
      </w:r>
      <w:r w:rsidRPr="00C07EED">
        <w:rPr>
          <w:rFonts w:ascii="Times New Roman" w:hAnsi="Times New Roman" w:cs="Times New Roman"/>
          <w:sz w:val="24"/>
          <w:szCs w:val="24"/>
        </w:rPr>
        <w:t xml:space="preserve"> 10</w:t>
      </w:r>
      <w:r w:rsidRPr="00C07EED">
        <w:rPr>
          <w:rFonts w:ascii="Times New Roman" w:hAnsi="Times New Roman" w:cs="Times New Roman"/>
          <w:sz w:val="24"/>
          <w:szCs w:val="24"/>
          <w:vertAlign w:val="superscript"/>
        </w:rPr>
        <w:t>–3</w:t>
      </w:r>
    </w:p>
    <w:p w:rsidR="00972915" w:rsidRPr="00C07EED" w:rsidRDefault="005C5FAE" w:rsidP="00C07EED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>(f) 0.445</w:t>
      </w:r>
    </w:p>
    <w:p w:rsidR="00972915" w:rsidRPr="00C07EED" w:rsidRDefault="00972915" w:rsidP="00C07EE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>Solution</w:t>
      </w:r>
    </w:p>
    <w:p w:rsidR="00972915" w:rsidRPr="00C07EED" w:rsidRDefault="00183A71" w:rsidP="00C07EE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>(a) 0.44; (b) 9.0; (c) 27; (d) 140; (e) 1.5 × 10</w:t>
      </w:r>
      <w:r w:rsidRPr="00C07EED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Pr="00C07EED">
        <w:rPr>
          <w:rFonts w:ascii="Times New Roman" w:hAnsi="Times New Roman" w:cs="Times New Roman"/>
          <w:sz w:val="24"/>
          <w:szCs w:val="24"/>
        </w:rPr>
        <w:t>; (f) 0.44</w:t>
      </w:r>
    </w:p>
    <w:p w:rsidR="009F2B04" w:rsidRPr="00C07EED" w:rsidRDefault="00BC23A6" w:rsidP="00C07EE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>5</w:t>
      </w:r>
      <w:r w:rsidR="00F319EF" w:rsidRPr="00C07EED">
        <w:rPr>
          <w:rFonts w:ascii="Times New Roman" w:hAnsi="Times New Roman" w:cs="Times New Roman"/>
          <w:sz w:val="24"/>
          <w:szCs w:val="24"/>
        </w:rPr>
        <w:t>3</w:t>
      </w:r>
      <w:r w:rsidR="00972915" w:rsidRPr="00C07EED">
        <w:rPr>
          <w:rFonts w:ascii="Times New Roman" w:hAnsi="Times New Roman" w:cs="Times New Roman"/>
          <w:sz w:val="24"/>
          <w:szCs w:val="24"/>
        </w:rPr>
        <w:t>.</w:t>
      </w:r>
      <w:r w:rsidR="009F2B04" w:rsidRPr="00C07EED">
        <w:rPr>
          <w:rFonts w:ascii="Times New Roman" w:hAnsi="Times New Roman" w:cs="Times New Roman"/>
          <w:sz w:val="24"/>
          <w:szCs w:val="24"/>
        </w:rPr>
        <w:t xml:space="preserve"> Perform the following calculations and report each answer with the correct number of significant figures.</w:t>
      </w:r>
    </w:p>
    <w:p w:rsidR="009F2B04" w:rsidRPr="00C07EED" w:rsidRDefault="009F2B04" w:rsidP="00C07EE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lastRenderedPageBreak/>
        <w:t xml:space="preserve">(a) 628 </w:t>
      </w:r>
      <w:r w:rsidRPr="00C07EED">
        <w:rPr>
          <w:rFonts w:ascii="Times New Roman" w:hAnsi="Times New Roman" w:cs="Times New Roman"/>
          <w:sz w:val="24"/>
          <w:szCs w:val="24"/>
        </w:rPr>
        <w:sym w:font="Symbol" w:char="F0B4"/>
      </w:r>
      <w:r w:rsidRPr="00C07EED">
        <w:rPr>
          <w:rFonts w:ascii="Times New Roman" w:hAnsi="Times New Roman" w:cs="Times New Roman"/>
          <w:sz w:val="24"/>
          <w:szCs w:val="24"/>
        </w:rPr>
        <w:t xml:space="preserve"> 342</w:t>
      </w:r>
    </w:p>
    <w:p w:rsidR="009F2B04" w:rsidRPr="00C07EED" w:rsidRDefault="009F2B04" w:rsidP="00C07EE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 xml:space="preserve">(b) (5.63 </w:t>
      </w:r>
      <w:r w:rsidRPr="00C07EED">
        <w:rPr>
          <w:rFonts w:ascii="Times New Roman" w:hAnsi="Times New Roman" w:cs="Times New Roman"/>
          <w:sz w:val="24"/>
          <w:szCs w:val="24"/>
        </w:rPr>
        <w:sym w:font="Symbol" w:char="F0B4"/>
      </w:r>
      <w:r w:rsidRPr="00C07EED">
        <w:rPr>
          <w:rFonts w:ascii="Times New Roman" w:hAnsi="Times New Roman" w:cs="Times New Roman"/>
          <w:sz w:val="24"/>
          <w:szCs w:val="24"/>
        </w:rPr>
        <w:t xml:space="preserve"> 10</w:t>
      </w:r>
      <w:r w:rsidRPr="00C07EE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07EED">
        <w:rPr>
          <w:rFonts w:ascii="Times New Roman" w:hAnsi="Times New Roman" w:cs="Times New Roman"/>
          <w:sz w:val="24"/>
          <w:szCs w:val="24"/>
        </w:rPr>
        <w:t xml:space="preserve">) </w:t>
      </w:r>
      <w:r w:rsidRPr="00C07EED">
        <w:rPr>
          <w:rFonts w:ascii="Times New Roman" w:hAnsi="Times New Roman" w:cs="Times New Roman"/>
          <w:sz w:val="24"/>
          <w:szCs w:val="24"/>
        </w:rPr>
        <w:sym w:font="Symbol" w:char="F0B4"/>
      </w:r>
      <w:r w:rsidRPr="00C07EED">
        <w:rPr>
          <w:rFonts w:ascii="Times New Roman" w:hAnsi="Times New Roman" w:cs="Times New Roman"/>
          <w:sz w:val="24"/>
          <w:szCs w:val="24"/>
        </w:rPr>
        <w:t xml:space="preserve"> (7.4 </w:t>
      </w:r>
      <w:r w:rsidRPr="00C07EED">
        <w:rPr>
          <w:rFonts w:ascii="Times New Roman" w:hAnsi="Times New Roman" w:cs="Times New Roman"/>
          <w:sz w:val="24"/>
          <w:szCs w:val="24"/>
        </w:rPr>
        <w:sym w:font="Symbol" w:char="F0B4"/>
      </w:r>
      <w:r w:rsidRPr="00C07EED">
        <w:rPr>
          <w:rFonts w:ascii="Times New Roman" w:hAnsi="Times New Roman" w:cs="Times New Roman"/>
          <w:sz w:val="24"/>
          <w:szCs w:val="24"/>
        </w:rPr>
        <w:t xml:space="preserve"> 10</w:t>
      </w:r>
      <w:r w:rsidRPr="00C07EED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C07EED">
        <w:rPr>
          <w:rFonts w:ascii="Times New Roman" w:hAnsi="Times New Roman" w:cs="Times New Roman"/>
          <w:sz w:val="24"/>
          <w:szCs w:val="24"/>
        </w:rPr>
        <w:t>)</w:t>
      </w:r>
    </w:p>
    <w:p w:rsidR="009F2B04" w:rsidRPr="00C07EED" w:rsidRDefault="009F2B04" w:rsidP="00C07EE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 xml:space="preserve">(c) </w:t>
      </w:r>
      <w:r w:rsidRPr="00C07EED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31.5pt" o:ole="">
            <v:imagedata r:id="rId7" o:title=""/>
          </v:shape>
          <o:OLEObject Type="Embed" ProgID="Equation.DSMT4" ShapeID="_x0000_i1025" DrawAspect="Content" ObjectID="_1502083378" r:id="rId8"/>
        </w:object>
      </w:r>
    </w:p>
    <w:p w:rsidR="009F2B04" w:rsidRPr="00C07EED" w:rsidRDefault="009F2B04" w:rsidP="00C07EE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 xml:space="preserve">(d) 8119 </w:t>
      </w:r>
      <w:r w:rsidRPr="00C07EED">
        <w:rPr>
          <w:rFonts w:ascii="Times New Roman" w:hAnsi="Times New Roman" w:cs="Times New Roman"/>
          <w:sz w:val="24"/>
          <w:szCs w:val="24"/>
        </w:rPr>
        <w:sym w:font="Symbol" w:char="F0B4"/>
      </w:r>
      <w:r w:rsidRPr="00C07EED">
        <w:rPr>
          <w:rFonts w:ascii="Times New Roman" w:hAnsi="Times New Roman" w:cs="Times New Roman"/>
          <w:sz w:val="24"/>
          <w:szCs w:val="24"/>
        </w:rPr>
        <w:t xml:space="preserve"> 0.000023</w:t>
      </w:r>
    </w:p>
    <w:p w:rsidR="009F2B04" w:rsidRPr="00C07EED" w:rsidRDefault="009F2B04" w:rsidP="00C07EE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C07EED">
        <w:rPr>
          <w:rFonts w:ascii="Times New Roman" w:hAnsi="Times New Roman" w:cs="Times New Roman"/>
          <w:sz w:val="24"/>
          <w:szCs w:val="24"/>
        </w:rPr>
        <w:t>e</w:t>
      </w:r>
      <w:proofErr w:type="gramEnd"/>
      <w:r w:rsidRPr="00C07EED">
        <w:rPr>
          <w:rFonts w:ascii="Times New Roman" w:hAnsi="Times New Roman" w:cs="Times New Roman"/>
          <w:sz w:val="24"/>
          <w:szCs w:val="24"/>
        </w:rPr>
        <w:t>) 14.98 + 27,340 + 84.7593</w:t>
      </w:r>
    </w:p>
    <w:p w:rsidR="00972915" w:rsidRPr="00C07EED" w:rsidRDefault="009F2B04" w:rsidP="00C07EED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C07EED">
        <w:rPr>
          <w:rFonts w:ascii="Times New Roman" w:hAnsi="Times New Roman" w:cs="Times New Roman"/>
          <w:sz w:val="24"/>
          <w:szCs w:val="24"/>
        </w:rPr>
        <w:t>f</w:t>
      </w:r>
      <w:proofErr w:type="gramEnd"/>
      <w:r w:rsidRPr="00C07EED">
        <w:rPr>
          <w:rFonts w:ascii="Times New Roman" w:hAnsi="Times New Roman" w:cs="Times New Roman"/>
          <w:sz w:val="24"/>
          <w:szCs w:val="24"/>
        </w:rPr>
        <w:t>) 42.7 + 0.259</w:t>
      </w:r>
    </w:p>
    <w:p w:rsidR="00972915" w:rsidRPr="00C07EED" w:rsidRDefault="00972915" w:rsidP="00C07EE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>Solution</w:t>
      </w:r>
    </w:p>
    <w:p w:rsidR="00972915" w:rsidRPr="00C07EED" w:rsidRDefault="00D95874" w:rsidP="00C07EE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>(a) 2.15 × 10</w:t>
      </w:r>
      <w:r w:rsidRPr="00C07EED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C07EED">
        <w:rPr>
          <w:rFonts w:ascii="Times New Roman" w:hAnsi="Times New Roman" w:cs="Times New Roman"/>
          <w:sz w:val="24"/>
          <w:szCs w:val="24"/>
        </w:rPr>
        <w:t>; (b) 4.2 × 10</w:t>
      </w:r>
      <w:r w:rsidRPr="00C07EED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Pr="00C07EED">
        <w:rPr>
          <w:rFonts w:ascii="Times New Roman" w:hAnsi="Times New Roman" w:cs="Times New Roman"/>
          <w:sz w:val="24"/>
          <w:szCs w:val="24"/>
        </w:rPr>
        <w:t>; (c) 2.08; (d) 0.19; (e) 27,440; (f) 43.0</w:t>
      </w:r>
    </w:p>
    <w:p w:rsidR="00714287" w:rsidRPr="00C07EED" w:rsidRDefault="00A3094F" w:rsidP="00C07EED">
      <w:pPr>
        <w:tabs>
          <w:tab w:val="left" w:pos="-14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>5</w:t>
      </w:r>
      <w:r w:rsidR="00F319EF" w:rsidRPr="00C07EED">
        <w:rPr>
          <w:rFonts w:ascii="Times New Roman" w:hAnsi="Times New Roman" w:cs="Times New Roman"/>
          <w:sz w:val="24"/>
          <w:szCs w:val="24"/>
        </w:rPr>
        <w:t>5</w:t>
      </w:r>
      <w:r w:rsidR="00972915" w:rsidRPr="00C07EED">
        <w:rPr>
          <w:rFonts w:ascii="Times New Roman" w:hAnsi="Times New Roman" w:cs="Times New Roman"/>
          <w:sz w:val="24"/>
          <w:szCs w:val="24"/>
        </w:rPr>
        <w:t>.</w:t>
      </w:r>
      <w:r w:rsidR="00714287" w:rsidRPr="00C07EED">
        <w:rPr>
          <w:rFonts w:ascii="Times New Roman" w:hAnsi="Times New Roman" w:cs="Times New Roman"/>
          <w:sz w:val="24"/>
          <w:szCs w:val="24"/>
        </w:rPr>
        <w:t xml:space="preserve"> Consider the results of the archery contest shown in this figure.</w:t>
      </w:r>
    </w:p>
    <w:p w:rsidR="00714287" w:rsidRPr="00C07EED" w:rsidRDefault="00714287" w:rsidP="00C07EED">
      <w:pPr>
        <w:tabs>
          <w:tab w:val="left" w:pos="-14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>(a) Which archer is most precise?</w:t>
      </w:r>
    </w:p>
    <w:p w:rsidR="00714287" w:rsidRPr="00C07EED" w:rsidRDefault="00714287" w:rsidP="00C07EED">
      <w:pPr>
        <w:tabs>
          <w:tab w:val="left" w:pos="-14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>(b) Which archer is most accurate?</w:t>
      </w:r>
    </w:p>
    <w:p w:rsidR="00972915" w:rsidRPr="00C07EED" w:rsidRDefault="00714287" w:rsidP="00C07EED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>(c) Who is both least precise and least accurate?</w:t>
      </w:r>
    </w:p>
    <w:p w:rsidR="006A0280" w:rsidRPr="00C07EED" w:rsidRDefault="006A0280" w:rsidP="00C07EED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64CE113" wp14:editId="4E635165">
            <wp:extent cx="5943600" cy="2392045"/>
            <wp:effectExtent l="0" t="0" r="0" b="0"/>
            <wp:docPr id="11" name="Picture 11" descr="L:\Clients\Connexions\CONNEX130016_Chemistry\02_Working_Files\C01_Essential Ideas\99_Current_Art\JPEG\CNX_Chem_01_05_Archer2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L:\Clients\Connexions\CONNEX130016_Chemistry\02_Working_Files\C01_Essential Ideas\99_Current_Art\JPEG\CNX_Chem_01_05_Archer2_img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392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2915" w:rsidRPr="00C07EED" w:rsidRDefault="00972915" w:rsidP="00C07EE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>Solution</w:t>
      </w:r>
    </w:p>
    <w:p w:rsidR="00972915" w:rsidRPr="00C07EED" w:rsidRDefault="00D372F4" w:rsidP="00C07EE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7EED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C07EED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C07EED">
        <w:rPr>
          <w:rFonts w:ascii="Times New Roman" w:hAnsi="Times New Roman" w:cs="Times New Roman"/>
          <w:sz w:val="24"/>
          <w:szCs w:val="24"/>
        </w:rPr>
        <w:t>) Archer X; (b) Archer W; (c) Archer Y</w:t>
      </w:r>
    </w:p>
    <w:p w:rsidR="002650CA" w:rsidRDefault="002650CA" w:rsidP="002650CA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DC31AA" w:rsidRDefault="00DC31AA" w:rsidP="00DC31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resource file is copyright 2015, Rice University. All Rights Reserved.</w:t>
      </w:r>
    </w:p>
    <w:p w:rsidR="00972915" w:rsidRPr="002650CA" w:rsidRDefault="00972915" w:rsidP="00DC31AA">
      <w:pPr>
        <w:rPr>
          <w:rFonts w:ascii="Times New Roman" w:hAnsi="Times New Roman" w:cs="Times New Roman"/>
          <w:sz w:val="24"/>
          <w:szCs w:val="24"/>
        </w:rPr>
      </w:pPr>
    </w:p>
    <w:sectPr w:rsidR="00972915" w:rsidRPr="002650CA" w:rsidSect="00581703">
      <w:headerReference w:type="default" r:id="rId10"/>
      <w:footerReference w:type="default" r:id="rId1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16B79" w:rsidRDefault="00216B79" w:rsidP="00777CA4">
      <w:pPr>
        <w:spacing w:after="0" w:line="240" w:lineRule="auto"/>
      </w:pPr>
      <w:r>
        <w:separator/>
      </w:r>
    </w:p>
  </w:endnote>
  <w:endnote w:type="continuationSeparator" w:id="0">
    <w:p w:rsidR="00216B79" w:rsidRDefault="00216B79" w:rsidP="00777C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sz w:val="24"/>
        <w:szCs w:val="24"/>
      </w:rPr>
      <w:id w:val="1401101800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4"/>
            <w:szCs w:val="24"/>
          </w:r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777CA4" w:rsidRPr="00777CA4" w:rsidRDefault="00777CA4">
            <w:pPr>
              <w:pStyle w:val="Footer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Page </w:t>
            </w:r>
            <w:r w:rsidR="00DE3DC7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PAGE </w:instrText>
            </w:r>
            <w:r w:rsidR="00DE3DC7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B66C54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2</w:t>
            </w:r>
            <w:r w:rsidR="00DE3DC7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="00DE3DC7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NUMPAGES  </w:instrText>
            </w:r>
            <w:r w:rsidR="00DE3DC7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B66C54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2</w:t>
            </w:r>
            <w:r w:rsidR="00DE3DC7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777CA4" w:rsidRPr="00777CA4" w:rsidRDefault="00777CA4">
    <w:pPr>
      <w:pStyle w:val="Footer"/>
      <w:rPr>
        <w:rFonts w:ascii="Times New Roman" w:hAnsi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16B79" w:rsidRDefault="00216B79" w:rsidP="00777CA4">
      <w:pPr>
        <w:spacing w:after="0" w:line="240" w:lineRule="auto"/>
      </w:pPr>
      <w:r>
        <w:separator/>
      </w:r>
    </w:p>
  </w:footnote>
  <w:footnote w:type="continuationSeparator" w:id="0">
    <w:p w:rsidR="00216B79" w:rsidRDefault="00216B79" w:rsidP="00777C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6FA1" w:rsidRPr="00736FA1" w:rsidRDefault="00736FA1">
    <w:pPr>
      <w:pStyle w:val="Header"/>
      <w:rPr>
        <w:rFonts w:ascii="Times New Roman" w:hAnsi="Times New Roman" w:cs="Times New Roman"/>
        <w:sz w:val="24"/>
        <w:szCs w:val="24"/>
      </w:rPr>
    </w:pPr>
    <w:proofErr w:type="spellStart"/>
    <w:r w:rsidRPr="00736FA1">
      <w:rPr>
        <w:rFonts w:ascii="Times New Roman" w:hAnsi="Times New Roman" w:cs="Times New Roman"/>
        <w:sz w:val="24"/>
        <w:szCs w:val="24"/>
      </w:rPr>
      <w:t>OpenStax</w:t>
    </w:r>
    <w:proofErr w:type="spellEnd"/>
    <w:r w:rsidRPr="00736FA1">
      <w:rPr>
        <w:rFonts w:ascii="Times New Roman" w:hAnsi="Times New Roman" w:cs="Times New Roman"/>
        <w:sz w:val="24"/>
        <w:szCs w:val="24"/>
      </w:rPr>
      <w:t xml:space="preserve"> College </w:t>
    </w:r>
    <w:r w:rsidRPr="00736FA1">
      <w:rPr>
        <w:rFonts w:ascii="Times New Roman" w:hAnsi="Times New Roman" w:cs="Times New Roman"/>
        <w:i/>
        <w:sz w:val="24"/>
        <w:szCs w:val="24"/>
      </w:rPr>
      <w:t>Chemistry</w:t>
    </w:r>
  </w:p>
  <w:p w:rsidR="00736FA1" w:rsidRPr="00736FA1" w:rsidRDefault="00CF5589">
    <w:pPr>
      <w:pStyle w:val="Header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>1</w:t>
    </w:r>
    <w:r w:rsidR="00736FA1" w:rsidRPr="00736FA1">
      <w:rPr>
        <w:rFonts w:ascii="Times New Roman" w:hAnsi="Times New Roman" w:cs="Times New Roman"/>
        <w:sz w:val="24"/>
        <w:szCs w:val="24"/>
      </w:rPr>
      <w:t>.</w:t>
    </w:r>
    <w:r>
      <w:rPr>
        <w:rFonts w:ascii="Times New Roman" w:hAnsi="Times New Roman" w:cs="Times New Roman"/>
        <w:sz w:val="24"/>
        <w:szCs w:val="24"/>
      </w:rPr>
      <w:t>5</w:t>
    </w:r>
    <w:r w:rsidR="00651D4E">
      <w:rPr>
        <w:rFonts w:ascii="Times New Roman" w:hAnsi="Times New Roman" w:cs="Times New Roman"/>
        <w:sz w:val="24"/>
        <w:szCs w:val="24"/>
      </w:rPr>
      <w:t>:</w:t>
    </w:r>
    <w:r w:rsidR="000B42D0">
      <w:rPr>
        <w:rFonts w:ascii="Times New Roman" w:hAnsi="Times New Roman" w:cs="Times New Roman"/>
        <w:sz w:val="24"/>
        <w:szCs w:val="24"/>
      </w:rPr>
      <w:t xml:space="preserve"> </w:t>
    </w:r>
    <w:r w:rsidRPr="00CF5589">
      <w:rPr>
        <w:rFonts w:ascii="Times New Roman" w:hAnsi="Times New Roman" w:cs="Times New Roman"/>
        <w:sz w:val="24"/>
        <w:szCs w:val="24"/>
      </w:rPr>
      <w:t>Measurement Uncertainty, Accuracy, and Precisio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7CA4"/>
    <w:rsid w:val="000B42D0"/>
    <w:rsid w:val="000C2E64"/>
    <w:rsid w:val="001171F6"/>
    <w:rsid w:val="00183A71"/>
    <w:rsid w:val="001B52A2"/>
    <w:rsid w:val="001C1C4B"/>
    <w:rsid w:val="001F4307"/>
    <w:rsid w:val="00216B79"/>
    <w:rsid w:val="002650CA"/>
    <w:rsid w:val="0026512F"/>
    <w:rsid w:val="002669DD"/>
    <w:rsid w:val="00272370"/>
    <w:rsid w:val="00297275"/>
    <w:rsid w:val="002C5626"/>
    <w:rsid w:val="002E14F0"/>
    <w:rsid w:val="002F1CD6"/>
    <w:rsid w:val="00304822"/>
    <w:rsid w:val="00305F95"/>
    <w:rsid w:val="00317298"/>
    <w:rsid w:val="00356AC2"/>
    <w:rsid w:val="00360184"/>
    <w:rsid w:val="0036603B"/>
    <w:rsid w:val="003B47CB"/>
    <w:rsid w:val="003E0C33"/>
    <w:rsid w:val="003E1D60"/>
    <w:rsid w:val="00431A39"/>
    <w:rsid w:val="004372BA"/>
    <w:rsid w:val="004653C2"/>
    <w:rsid w:val="004F5E3D"/>
    <w:rsid w:val="00550C85"/>
    <w:rsid w:val="00554FE4"/>
    <w:rsid w:val="00580D84"/>
    <w:rsid w:val="00581703"/>
    <w:rsid w:val="005A4856"/>
    <w:rsid w:val="005C5FAE"/>
    <w:rsid w:val="005F7191"/>
    <w:rsid w:val="00651D4E"/>
    <w:rsid w:val="0066519A"/>
    <w:rsid w:val="006A0280"/>
    <w:rsid w:val="006A3DCE"/>
    <w:rsid w:val="006F63CC"/>
    <w:rsid w:val="00705064"/>
    <w:rsid w:val="00714287"/>
    <w:rsid w:val="00736FA1"/>
    <w:rsid w:val="0074573F"/>
    <w:rsid w:val="00777CA4"/>
    <w:rsid w:val="00794FFC"/>
    <w:rsid w:val="007D29D7"/>
    <w:rsid w:val="0081029C"/>
    <w:rsid w:val="008700AB"/>
    <w:rsid w:val="008A6FA6"/>
    <w:rsid w:val="008B7FCE"/>
    <w:rsid w:val="008E7593"/>
    <w:rsid w:val="00910D7D"/>
    <w:rsid w:val="00933B4A"/>
    <w:rsid w:val="00972915"/>
    <w:rsid w:val="009E178C"/>
    <w:rsid w:val="009F2B04"/>
    <w:rsid w:val="00A3094F"/>
    <w:rsid w:val="00A67FB6"/>
    <w:rsid w:val="00A7598A"/>
    <w:rsid w:val="00B66C54"/>
    <w:rsid w:val="00B87F1D"/>
    <w:rsid w:val="00BC23A6"/>
    <w:rsid w:val="00BE164B"/>
    <w:rsid w:val="00C07EED"/>
    <w:rsid w:val="00C15FCB"/>
    <w:rsid w:val="00C258B1"/>
    <w:rsid w:val="00C9230C"/>
    <w:rsid w:val="00C931A3"/>
    <w:rsid w:val="00CA02EF"/>
    <w:rsid w:val="00CD68FF"/>
    <w:rsid w:val="00CE5A00"/>
    <w:rsid w:val="00CF5589"/>
    <w:rsid w:val="00D372F4"/>
    <w:rsid w:val="00D43B28"/>
    <w:rsid w:val="00D60269"/>
    <w:rsid w:val="00D95874"/>
    <w:rsid w:val="00DB6B02"/>
    <w:rsid w:val="00DC31AA"/>
    <w:rsid w:val="00DD0D01"/>
    <w:rsid w:val="00DE3DC7"/>
    <w:rsid w:val="00DE4FF0"/>
    <w:rsid w:val="00DF133A"/>
    <w:rsid w:val="00E106F4"/>
    <w:rsid w:val="00E37DCA"/>
    <w:rsid w:val="00E754E6"/>
    <w:rsid w:val="00E96A94"/>
    <w:rsid w:val="00F319EF"/>
    <w:rsid w:val="00F33790"/>
    <w:rsid w:val="00FC23FB"/>
    <w:rsid w:val="00FC6F5A"/>
    <w:rsid w:val="00FD540A"/>
    <w:rsid w:val="00FD6D3D"/>
    <w:rsid w:val="00FE3D1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paragraph" w:styleId="BalloonText">
    <w:name w:val="Balloon Text"/>
    <w:basedOn w:val="Normal"/>
    <w:link w:val="BalloonTextChar"/>
    <w:uiPriority w:val="99"/>
    <w:semiHidden/>
    <w:unhideWhenUsed/>
    <w:rsid w:val="00FD6D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6D3D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FD6D3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D6D3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D6D3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D6D3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D6D3D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paragraph" w:styleId="BalloonText">
    <w:name w:val="Balloon Text"/>
    <w:basedOn w:val="Normal"/>
    <w:link w:val="BalloonTextChar"/>
    <w:uiPriority w:val="99"/>
    <w:semiHidden/>
    <w:unhideWhenUsed/>
    <w:rsid w:val="00FD6D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6D3D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FD6D3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D6D3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D6D3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D6D3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D6D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46772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94</Words>
  <Characters>1681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 Prestowitz</dc:creator>
  <cp:lastModifiedBy>Amanda</cp:lastModifiedBy>
  <cp:revision>4</cp:revision>
  <dcterms:created xsi:type="dcterms:W3CDTF">2015-06-01T16:03:00Z</dcterms:created>
  <dcterms:modified xsi:type="dcterms:W3CDTF">2015-08-26T1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